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dTable3-Accent2"/>
        <w:tblW w:w="10656" w:type="dxa"/>
        <w:tblLook w:val="04A0" w:firstRow="1" w:lastRow="0" w:firstColumn="1" w:lastColumn="0" w:noHBand="0" w:noVBand="1"/>
      </w:tblPr>
      <w:tblGrid>
        <w:gridCol w:w="4600"/>
        <w:gridCol w:w="6056"/>
      </w:tblGrid>
      <w:tr w:rsidR="00F84901" w:rsidRPr="000809CD" w14:paraId="61EF217E" w14:textId="77777777" w:rsidTr="000809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600" w:type="dxa"/>
            <w:hideMark/>
          </w:tcPr>
          <w:p w14:paraId="096CB056" w14:textId="11659637" w:rsidR="00ED556C" w:rsidRPr="000809CD" w:rsidRDefault="00D647FF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PHÒNG </w:t>
            </w:r>
            <w:r w:rsidR="00071E5E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GD VÀ ĐT </w:t>
            </w:r>
            <w:r w:rsidR="0085145A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29B59122" w14:textId="021530DE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TRƯỜ</w:t>
            </w:r>
            <w:r w:rsidR="004B5278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 xml:space="preserve">NG THCS </w:t>
            </w:r>
            <w:r w:rsidR="0085145A" w:rsidRPr="000809CD">
              <w:rPr>
                <w:rFonts w:ascii="Times New Roman" w:hAnsi="Times New Roman" w:cs="Times New Roman"/>
                <w:b/>
                <w:i w:val="0"/>
                <w:color w:val="002060"/>
                <w:sz w:val="24"/>
                <w:szCs w:val="24"/>
              </w:rPr>
              <w:t>…..</w:t>
            </w:r>
          </w:p>
          <w:p w14:paraId="358DA08A" w14:textId="1E7F6E1B" w:rsidR="00ED556C" w:rsidRPr="000809CD" w:rsidRDefault="00ED556C" w:rsidP="00F027D0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(Đề</w:t>
            </w:r>
            <w:r w:rsidR="00F027D0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</w:t>
            </w: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gồ</w:t>
            </w:r>
            <w:r w:rsid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m …..</w:t>
            </w:r>
            <w:r w:rsidRPr="000809CD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rang)</w:t>
            </w:r>
          </w:p>
        </w:tc>
        <w:tc>
          <w:tcPr>
            <w:tcW w:w="6056" w:type="dxa"/>
            <w:hideMark/>
          </w:tcPr>
          <w:p w14:paraId="1554AA26" w14:textId="542FE8A1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0809CD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 xml:space="preserve">ĐỀ </w:t>
            </w:r>
            <w:r w:rsidR="002F61D4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ÔN TOÁN 6</w:t>
            </w:r>
            <w:r w:rsidR="00F027D0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-GIỮA HKI</w:t>
            </w:r>
          </w:p>
          <w:p w14:paraId="6C102960" w14:textId="19303126" w:rsidR="00ED556C" w:rsidRPr="000809CD" w:rsidRDefault="002E0A4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</w:pPr>
            <w:r w:rsidRPr="000809CD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Năm học</w:t>
            </w:r>
            <w:r w:rsidR="00F027D0">
              <w:rPr>
                <w:rFonts w:ascii="Times New Roman" w:eastAsia="Calibri" w:hAnsi="Times New Roman" w:cs="Times New Roman"/>
                <w:b/>
                <w:color w:val="002060"/>
                <w:sz w:val="24"/>
                <w:szCs w:val="24"/>
              </w:rPr>
              <w:t>:2020-2021</w:t>
            </w:r>
          </w:p>
          <w:p w14:paraId="43104335" w14:textId="05EF590E" w:rsidR="00ED556C" w:rsidRPr="000809CD" w:rsidRDefault="00ED556C" w:rsidP="00CD103A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</w:pPr>
            <w:r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(Thờ</w:t>
            </w:r>
            <w:r w:rsidR="002F61D4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i gian làm bài 6</w:t>
            </w:r>
            <w:r w:rsidR="00606E84"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>0</w:t>
            </w:r>
            <w:r w:rsidRPr="000809CD">
              <w:rPr>
                <w:rFonts w:ascii="Times New Roman" w:hAnsi="Times New Roman" w:cs="Times New Roman"/>
                <w:i/>
                <w:color w:val="002060"/>
                <w:sz w:val="24"/>
                <w:szCs w:val="24"/>
              </w:rPr>
              <w:t xml:space="preserve"> phút, không kể thời gian giao đề)</w:t>
            </w:r>
          </w:p>
        </w:tc>
      </w:tr>
    </w:tbl>
    <w:p w14:paraId="08EA119E" w14:textId="77777777" w:rsidR="00F44521" w:rsidRPr="00171138" w:rsidRDefault="00F44521" w:rsidP="00F44521">
      <w:pPr>
        <w:spacing w:line="276" w:lineRule="auto"/>
        <w:ind w:left="992"/>
        <w:rPr>
          <w:rFonts w:ascii="Times New Roman" w:hAnsi="Times New Roman" w:cs="Times New Roman"/>
          <w:color w:val="002060"/>
          <w:sz w:val="24"/>
        </w:rPr>
      </w:pP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I. TRẮC NGHIỆM: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(3 điểm)</w:t>
      </w:r>
    </w:p>
    <w:p w14:paraId="16B27EBE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</w:rPr>
        <w:t>Em hãy khoanh tròn vào chữ</w:t>
      </w:r>
      <w:r w:rsidRPr="00171138">
        <w:rPr>
          <w:rFonts w:ascii="Times New Roman" w:hAnsi="Times New Roman" w:cs="Times New Roman"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cái đứng đầu câu trả lời đúng nhất</w:t>
      </w:r>
      <w:r w:rsidRPr="00171138">
        <w:rPr>
          <w:rFonts w:ascii="Times New Roman" w:hAnsi="Times New Roman" w:cs="Times New Roman"/>
          <w:b/>
          <w:bCs/>
          <w:color w:val="002060"/>
          <w:sz w:val="24"/>
        </w:rPr>
        <w:t>.</w:t>
      </w:r>
    </w:p>
    <w:p w14:paraId="58B4F62B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</w:rPr>
        <w:t>Cho tập hợp A = { a; 5; b; 7 }</w:t>
      </w:r>
    </w:p>
    <w:p w14:paraId="3154C3D6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5</w:t>
      </w:r>
      <w:r w:rsidRPr="00171138">
        <w:rPr>
          <w:rFonts w:ascii="Times New Roman" w:hAnsi="Times New Roman" w:cs="Times New Roman"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ϵ A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0</w:t>
      </w:r>
      <w:r w:rsidRPr="00171138">
        <w:rPr>
          <w:rFonts w:ascii="Times New Roman" w:hAnsi="Times New Roman" w:cs="Times New Roman"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ϵ A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7 </w:t>
      </w:r>
      <w:r w:rsidRPr="0017113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99" w:dyaOrig="239" w14:anchorId="0281F8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0.5pt;height:12pt;mso-position-horizontal-relative:page;mso-position-vertical-relative:page" o:ole="">
            <v:imagedata r:id="rId7" o:title=""/>
          </v:shape>
          <o:OLEObject Type="Embed" ProgID="Equation.DSMT4" ShapeID="Object 1" DrawAspect="Content" ObjectID="_1758646815" r:id="rId8"/>
        </w:objec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 A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a </w:t>
      </w:r>
      <w:r w:rsidRPr="00171138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99" w:dyaOrig="239" w14:anchorId="4F1DFFED">
          <v:shape id="Object 2" o:spid="_x0000_i1026" type="#_x0000_t75" style="width:10.5pt;height:12pt;mso-position-horizontal-relative:page;mso-position-vertical-relative:page" o:ole="">
            <v:imagedata r:id="rId9" o:title=""/>
          </v:shape>
          <o:OLEObject Type="Embed" ProgID="Equation.DSMT4" ShapeID="Object 2" DrawAspect="Content" ObjectID="_1758646816" r:id="rId10"/>
        </w:objec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 A</w:t>
      </w:r>
      <w:r w:rsidRPr="00171138">
        <w:rPr>
          <w:rFonts w:ascii="Times New Roman" w:hAnsi="Times New Roman" w:cs="Times New Roman"/>
          <w:color w:val="002060"/>
          <w:sz w:val="24"/>
        </w:rPr>
        <w:t>.</w:t>
      </w:r>
    </w:p>
    <w:p w14:paraId="1BE9B805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</w:rPr>
        <w:t>Tập hợp M</w:t>
      </w:r>
      <w:r w:rsidRPr="00171138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=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{ 0; 1; 2; 3;…;100.} có số phần tử là:</w:t>
      </w:r>
    </w:p>
    <w:p w14:paraId="70455208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99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100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101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102</w:t>
      </w:r>
      <w:r w:rsidRPr="00171138">
        <w:rPr>
          <w:rFonts w:ascii="Times New Roman" w:hAnsi="Times New Roman" w:cs="Times New Roman"/>
          <w:color w:val="002060"/>
          <w:sz w:val="24"/>
        </w:rPr>
        <w:t>.</w:t>
      </w:r>
    </w:p>
    <w:p w14:paraId="2E690248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</w:rPr>
        <w:t>Tập hợp Q = { 1; 2; 3;…;55.}có thể viết là:</w:t>
      </w:r>
    </w:p>
    <w:p w14:paraId="0D8943EC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Q = { x ϵ N/ 1&lt; x&lt;55.}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Q = { x ϵ N/ 0&lt; x&lt;55.}</w:t>
      </w:r>
      <w:r w:rsidRPr="00171138">
        <w:rPr>
          <w:rFonts w:ascii="Times New Roman" w:hAnsi="Times New Roman" w:cs="Times New Roman"/>
          <w:sz w:val="24"/>
        </w:rPr>
        <w:t>.</w:t>
      </w:r>
    </w:p>
    <w:p w14:paraId="65FF7E50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Q = { x ϵ N/ 1&lt; x&lt;56.}</w:t>
      </w:r>
      <w:r w:rsidRPr="00171138">
        <w:rPr>
          <w:rFonts w:ascii="Times New Roman" w:hAnsi="Times New Roman" w:cs="Times New Roman"/>
          <w:sz w:val="24"/>
        </w:rPr>
        <w:t>.</w:t>
      </w:r>
      <w:r w:rsidRPr="00171138">
        <w:rPr>
          <w:rFonts w:ascii="Times New Roman" w:hAnsi="Times New Roman" w:cs="Times New Roman"/>
          <w:sz w:val="24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Q = { x ϵ N/</w:t>
      </w:r>
      <w:r w:rsidRPr="00171138">
        <w:rPr>
          <w:rFonts w:ascii="Times New Roman" w:hAnsi="Times New Roman" w:cs="Times New Roman"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1≤ x≤55.}</w:t>
      </w:r>
      <w:r w:rsidRPr="00171138">
        <w:rPr>
          <w:rFonts w:ascii="Times New Roman" w:hAnsi="Times New Roman" w:cs="Times New Roman"/>
          <w:sz w:val="24"/>
        </w:rPr>
        <w:t>.</w:t>
      </w:r>
    </w:p>
    <w:p w14:paraId="159DAB24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ặp số chia hết cho 2 là :</w:t>
      </w:r>
    </w:p>
    <w:p w14:paraId="5CBB4304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(234 ; 415)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(312 ; 450)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(675 ; 530)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(987 ; 123)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1706E079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Nếu a chia hết cho 3 và b chia hết cho 6 thì a + b chia hết cho:</w:t>
      </w:r>
    </w:p>
    <w:p w14:paraId="7DDE4AA2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u w:val="single"/>
          <w:lang w:val="fr-FR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3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6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9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5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</w:p>
    <w:p w14:paraId="53E23065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Số vừa chia hết cho 3, vừa chia hết cho 5 là :</w:t>
      </w:r>
    </w:p>
    <w:p w14:paraId="27678329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425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693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660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256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491F8805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ho hai tập hợp: Ư(10) và Ư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(15) giao của hai tập hợp này là:</w:t>
      </w:r>
    </w:p>
    <w:p w14:paraId="59B216A2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A = { 0; 1; 2; 3; 5 }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B = { 1; 5 }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 = { 0; 1; 5 }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D = { 5 }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</w:p>
    <w:p w14:paraId="201B377E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ác cặp số nào sau đây là nguyên tố cùng nhau ?</w:t>
      </w:r>
    </w:p>
    <w:p w14:paraId="4F2CB32A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3 và 11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4 và 6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2 và 6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9 và 12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00E23CA9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Số</w:t>
      </w:r>
      <w:r w:rsidRPr="00171138">
        <w:rPr>
          <w:rFonts w:ascii="Times New Roman" w:hAnsi="Times New Roman" w:cs="Times New Roman"/>
          <w:b/>
          <w:color w:val="002060"/>
          <w:sz w:val="24"/>
          <w:szCs w:val="24"/>
          <w:lang w:val="fr-FR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39 là :</w:t>
      </w:r>
    </w:p>
    <w:p w14:paraId="023DD02D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số nguyên tố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hợp số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không phải là số nguyên tố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18680B58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không phải là hợp số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6A87E866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Điểm M là trung điểm của đoạn thẳng AB nếu:</w:t>
      </w:r>
    </w:p>
    <w:p w14:paraId="7AEB6FCC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M cách đều hai điểm AB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M nằm giữa hai điểm A và B</w:t>
      </w:r>
      <w:r w:rsidRPr="00171138">
        <w:rPr>
          <w:rFonts w:ascii="Times New Roman" w:hAnsi="Times New Roman" w:cs="Times New Roman"/>
          <w:color w:val="002060"/>
          <w:sz w:val="24"/>
          <w:lang w:val="fr-FR"/>
        </w:rPr>
        <w:t>.</w:t>
      </w:r>
    </w:p>
    <w:p w14:paraId="352CEC6E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M nằm giữa hai điểm A và B và M cách đều hai điểm A và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>.</w:t>
      </w:r>
    </w:p>
    <w:p w14:paraId="1777139A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color w:val="002060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ho điểm B nằm giữa 2 điểm A và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Tia đối của tia BA là</w:t>
      </w:r>
    </w:p>
    <w:p w14:paraId="4E37B40A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tia AB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tia CA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tia AC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tia 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>C.</w:t>
      </w:r>
    </w:p>
    <w:p w14:paraId="4A02CD35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Cho 4 đường thẳng phân biệt. Có thể tạo ra nhiều nhất bao nhiêu giao điểm:</w:t>
      </w:r>
    </w:p>
    <w:p w14:paraId="68874178" w14:textId="77777777" w:rsidR="00F44521" w:rsidRPr="00171138" w:rsidRDefault="00F44521" w:rsidP="00F44521">
      <w:pPr>
        <w:tabs>
          <w:tab w:val="left" w:pos="3402"/>
          <w:tab w:val="left" w:pos="5669"/>
          <w:tab w:val="left" w:pos="7937"/>
        </w:tabs>
        <w:spacing w:beforeLines="50" w:afterLines="50" w:after="12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A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3 giao điểm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4 giao điểm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5 giao điểm</w:t>
      </w:r>
      <w:r w:rsidRPr="00171138">
        <w:rPr>
          <w:rFonts w:ascii="Times New Roman" w:hAnsi="Times New Roman" w:cs="Times New Roman"/>
          <w:sz w:val="24"/>
          <w:lang w:val="fr-FR"/>
        </w:rPr>
        <w:t>.</w:t>
      </w:r>
      <w:r w:rsidRPr="00171138">
        <w:rPr>
          <w:rFonts w:ascii="Times New Roman" w:hAnsi="Times New Roman" w:cs="Times New Roman"/>
          <w:sz w:val="24"/>
          <w:lang w:val="fr-FR"/>
        </w:rPr>
        <w:tab/>
      </w:r>
      <w:r w:rsidRPr="0017113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</w:t>
      </w:r>
      <w:r w:rsidRPr="00171138">
        <w:rPr>
          <w:rFonts w:ascii="Times New Roman" w:hAnsi="Times New Roman" w:cs="Times New Roman"/>
          <w:b/>
          <w:color w:val="0000FF"/>
          <w:sz w:val="24"/>
          <w:lang w:val="fr-FR"/>
        </w:rPr>
        <w:t xml:space="preserve">. </w:t>
      </w:r>
      <w:r w:rsidRPr="00171138">
        <w:rPr>
          <w:rFonts w:ascii="Times New Roman" w:hAnsi="Times New Roman" w:cs="Times New Roman"/>
          <w:color w:val="002060"/>
          <w:sz w:val="24"/>
          <w:szCs w:val="24"/>
          <w:lang w:val="fr-FR"/>
        </w:rPr>
        <w:t>6 giao điểm</w:t>
      </w:r>
      <w:r w:rsidRPr="0017113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7E782EB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sz w:val="24"/>
        </w:rPr>
      </w:pPr>
      <w:r w:rsidRPr="00171138">
        <w:rPr>
          <w:rFonts w:ascii="Times New Roman" w:hAnsi="Times New Roman" w:cs="Times New Roman"/>
          <w:b/>
          <w:color w:val="002060"/>
          <w:sz w:val="24"/>
          <w:szCs w:val="24"/>
        </w:rPr>
        <w:t>II.</w:t>
      </w:r>
      <w:r w:rsidRPr="00171138">
        <w:rPr>
          <w:rFonts w:ascii="Times New Roman" w:hAnsi="Times New Roman" w:cs="Times New Roman"/>
          <w:b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Ự LUẬN: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(7 điểm)</w:t>
      </w:r>
      <w:r w:rsidRPr="00171138">
        <w:rPr>
          <w:rFonts w:ascii="Times New Roman" w:hAnsi="Times New Roman" w:cs="Times New Roman"/>
          <w:sz w:val="24"/>
        </w:rPr>
        <w:t>.</w:t>
      </w:r>
    </w:p>
    <w:p w14:paraId="7796418B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sz w:val="24"/>
        </w:rPr>
      </w:pPr>
      <w:r w:rsidRPr="00171138">
        <w:rPr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0.5 đ)</w:t>
      </w: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Viết tập hợp Q = { x ϵ N/ 13 ≤ x ≤ 19}bằng cách liệt kê các phần tử</w:t>
      </w:r>
      <w:r w:rsidRPr="00171138">
        <w:rPr>
          <w:rFonts w:ascii="Times New Roman" w:hAnsi="Times New Roman" w:cs="Times New Roman"/>
          <w:bCs/>
          <w:color w:val="002060"/>
          <w:sz w:val="24"/>
        </w:rPr>
        <w:t>.</w:t>
      </w:r>
    </w:p>
    <w:p w14:paraId="5A5D58F9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1,75 đ) Thực hiện các phép tính sau ( một cách hợp lý):</w:t>
      </w:r>
    </w:p>
    <w:p w14:paraId="4A2B1C74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lastRenderedPageBreak/>
        <w:t xml:space="preserve">a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234 – 12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  <w:vertAlign w:val="superscript"/>
        </w:rPr>
        <w:t>2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: 144</w:t>
      </w:r>
    </w:p>
    <w:p w14:paraId="72EF595E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b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25. 76 + 24.25</w:t>
      </w:r>
    </w:p>
    <w:p w14:paraId="63445312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c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80 – [ 130 – (12 – 4 )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  <w:vertAlign w:val="superscript"/>
        </w:rPr>
        <w:t>2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]</w:t>
      </w:r>
    </w:p>
    <w:p w14:paraId="4F33D758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d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1 +2 + 3 + … + 101</w:t>
      </w:r>
      <w:r w:rsidRPr="00171138">
        <w:rPr>
          <w:rFonts w:ascii="Times New Roman" w:hAnsi="Times New Roman" w:cs="Times New Roman"/>
          <w:bCs/>
          <w:color w:val="002060"/>
          <w:sz w:val="24"/>
        </w:rPr>
        <w:t>.</w:t>
      </w:r>
    </w:p>
    <w:p w14:paraId="12D923D6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71138">
        <w:rPr>
          <w:b/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t>(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0,75 đ) Cho các số sau: 3241, 645, 21330, 4578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408C8E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a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Tìm số chia hết cho 2 và 3?</w:t>
      </w:r>
    </w:p>
    <w:p w14:paraId="5A5CE5D2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b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Số nào chia hết cho cả 2, 3, 5 và 9?</w:t>
      </w:r>
      <w:r w:rsidRPr="00171138">
        <w:rPr>
          <w:rFonts w:ascii="Times New Roman" w:hAnsi="Times New Roman" w:cs="Times New Roman"/>
          <w:bCs/>
          <w:sz w:val="24"/>
        </w:rPr>
        <w:t>.</w:t>
      </w:r>
    </w:p>
    <w:p w14:paraId="38E99902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0,75 đ) Không thực hiện phép tính, hãy cho biết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tổng (hiệu ) sau là số nguyên tố hay hợp số? Vì sao?</w:t>
      </w:r>
    </w:p>
    <w:p w14:paraId="749FB4E5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a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812 – 234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2DEBA6DC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b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3.5.7.11 + 3.6.8.9.10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446D0E87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c.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3.5.7.9.11 + 13.17.19.23</w:t>
      </w:r>
      <w:r w:rsidRPr="00171138">
        <w:rPr>
          <w:rFonts w:ascii="Times New Roman" w:hAnsi="Times New Roman" w:cs="Times New Roman"/>
          <w:bCs/>
          <w:color w:val="002060"/>
          <w:sz w:val="24"/>
        </w:rPr>
        <w:t>.</w:t>
      </w:r>
    </w:p>
    <w:p w14:paraId="26D32B42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sz w:val="24"/>
        </w:rPr>
      </w:pPr>
      <w:r w:rsidRPr="00171138">
        <w:rPr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 1,5 đ)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0E2F5121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a.Tìm ƯCLN (24,36)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484823C6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b. Số học sinh khối 6 của trường trong khoảng từ 200 đến 400. Khi</w:t>
      </w: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xếp hàng 12, hàng 15, hàng 18 đều vừa đủ hàng. Tính số học sinh của khối 6</w:t>
      </w:r>
      <w:r w:rsidRPr="00171138">
        <w:rPr>
          <w:rFonts w:ascii="Times New Roman" w:hAnsi="Times New Roman" w:cs="Times New Roman"/>
          <w:bCs/>
          <w:color w:val="002060"/>
          <w:sz w:val="24"/>
        </w:rPr>
        <w:t>.</w:t>
      </w:r>
    </w:p>
    <w:p w14:paraId="12913308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71138">
        <w:rPr>
          <w:bCs/>
          <w:color w:val="002060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1,5 đ) Trên tia Ax, vẽ hai điểm B, C sao cho AB= 3cm, AC= 6cm</w:t>
      </w:r>
      <w:r w:rsidRPr="001711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675F740C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a) Điểm B có nằm giữa hai điểm A và C không? Vì sao?</w:t>
      </w:r>
    </w:p>
    <w:p w14:paraId="53F3EEC3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b) So sánh AB và B</w:t>
      </w:r>
      <w:r w:rsidRPr="00171138">
        <w:rPr>
          <w:rFonts w:ascii="Times New Roman" w:hAnsi="Times New Roman" w:cs="Times New Roman"/>
          <w:b/>
          <w:bCs/>
          <w:color w:val="002060"/>
          <w:sz w:val="24"/>
        </w:rPr>
        <w:t>C.</w:t>
      </w:r>
    </w:p>
    <w:p w14:paraId="501B9916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c) Điểm B có là trung điểm của đoạn thẳng AC không? Vì sao?</w:t>
      </w:r>
    </w:p>
    <w:p w14:paraId="4DCCD08F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color w:val="002060"/>
          <w:sz w:val="24"/>
        </w:rPr>
      </w:pP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d) Vẽ tia Ax’ là tia đối của tia Ax. Trên tia Ax’ lấy điểm D sao cho A là trung điểm của đoạn thẳng D</w:t>
      </w:r>
      <w:r w:rsidRPr="00171138">
        <w:rPr>
          <w:rFonts w:ascii="Times New Roman" w:hAnsi="Times New Roman" w:cs="Times New Roman"/>
          <w:b/>
          <w:bCs/>
          <w:color w:val="002060"/>
          <w:sz w:val="24"/>
        </w:rPr>
        <w:t>B.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 xml:space="preserve"> Tính</w:t>
      </w:r>
      <w:r w:rsidRPr="00171138">
        <w:rPr>
          <w:rFonts w:ascii="Times New Roman" w:hAnsi="Times New Roman" w:cs="Times New Roman"/>
          <w:bCs/>
          <w:color w:val="002060"/>
          <w:sz w:val="24"/>
        </w:rPr>
        <w:t xml:space="preserve">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độ dài đoạn thẳng D</w:t>
      </w:r>
      <w:r w:rsidRPr="00171138">
        <w:rPr>
          <w:rFonts w:ascii="Times New Roman" w:hAnsi="Times New Roman" w:cs="Times New Roman"/>
          <w:b/>
          <w:bCs/>
          <w:color w:val="002060"/>
          <w:sz w:val="24"/>
        </w:rPr>
        <w:t>B.</w:t>
      </w:r>
    </w:p>
    <w:p w14:paraId="4569E98C" w14:textId="77777777" w:rsidR="00F44521" w:rsidRPr="00171138" w:rsidRDefault="00F44521" w:rsidP="00F44521">
      <w:pPr>
        <w:spacing w:line="276" w:lineRule="auto"/>
        <w:ind w:left="992"/>
        <w:rPr>
          <w:rFonts w:ascii="Times New Roman" w:hAnsi="Times New Roman" w:cs="Times New Roman"/>
          <w:b/>
          <w:bCs/>
          <w:color w:val="002060"/>
          <w:sz w:val="24"/>
        </w:rPr>
      </w:pPr>
    </w:p>
    <w:p w14:paraId="0B317368" w14:textId="77777777" w:rsidR="00F44521" w:rsidRPr="00171138" w:rsidRDefault="00F44521" w:rsidP="00F44521">
      <w:pPr>
        <w:spacing w:beforeLines="50" w:afterLines="50" w:after="120"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br w:type="column"/>
      </w: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lastRenderedPageBreak/>
        <w:t>ĐÁP ÁN</w:t>
      </w:r>
    </w:p>
    <w:p w14:paraId="03252491" w14:textId="77777777" w:rsidR="00F44521" w:rsidRPr="00171138" w:rsidRDefault="00F44521" w:rsidP="00F44521">
      <w:pPr>
        <w:spacing w:beforeLines="50" w:afterLines="50" w:after="120" w:line="276" w:lineRule="auto"/>
        <w:ind w:left="992"/>
        <w:rPr>
          <w:rFonts w:ascii="Times New Roman" w:hAnsi="Times New Roman" w:cs="Times New Roman"/>
          <w:bCs/>
          <w:sz w:val="24"/>
        </w:rPr>
      </w:pP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</w:rPr>
        <w:t xml:space="preserve">I. TRẮC NGHIỆM: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</w:rPr>
        <w:t>(3 điểm)</w:t>
      </w:r>
      <w:r w:rsidRPr="00171138">
        <w:rPr>
          <w:rFonts w:ascii="Times New Roman" w:hAnsi="Times New Roman" w:cs="Times New Roman"/>
          <w:bCs/>
          <w:sz w:val="24"/>
        </w:rPr>
        <w:t>.</w:t>
      </w:r>
    </w:p>
    <w:p w14:paraId="42F8829A" w14:textId="77777777" w:rsidR="00F44521" w:rsidRPr="00171138" w:rsidRDefault="00F44521" w:rsidP="00F44521">
      <w:pPr>
        <w:numPr>
          <w:ilvl w:val="0"/>
          <w:numId w:val="28"/>
        </w:numPr>
        <w:tabs>
          <w:tab w:val="left" w:pos="992"/>
        </w:tabs>
        <w:spacing w:beforeLines="50" w:afterLines="50" w:after="120" w:line="276" w:lineRule="auto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171138">
        <w:rPr>
          <w:color w:val="002060"/>
        </w:rPr>
        <w:t xml:space="preserve"> </w:t>
      </w:r>
      <w:r w:rsidRPr="00171138">
        <w:rPr>
          <w:rFonts w:ascii="Times New Roman" w:hAnsi="Times New Roman" w:cs="Times New Roman"/>
          <w:color w:val="002060"/>
          <w:sz w:val="24"/>
          <w:szCs w:val="24"/>
        </w:rPr>
        <w:t>(2 điểm) Mỗi câu trả lời đúng cho 0,25 điểm.</w:t>
      </w:r>
    </w:p>
    <w:tbl>
      <w:tblPr>
        <w:tblW w:w="0" w:type="auto"/>
        <w:tblInd w:w="5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4"/>
        <w:gridCol w:w="751"/>
        <w:gridCol w:w="744"/>
        <w:gridCol w:w="750"/>
        <w:gridCol w:w="743"/>
        <w:gridCol w:w="738"/>
        <w:gridCol w:w="732"/>
        <w:gridCol w:w="743"/>
        <w:gridCol w:w="750"/>
        <w:gridCol w:w="661"/>
        <w:gridCol w:w="661"/>
        <w:gridCol w:w="661"/>
        <w:gridCol w:w="661"/>
      </w:tblGrid>
      <w:tr w:rsidR="00F44521" w:rsidRPr="00171138" w14:paraId="615C3204" w14:textId="77777777" w:rsidTr="006121D2"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72311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Câu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91AD7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1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797D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A4A30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3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CD6C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93544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5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D2D6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45928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D33F7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8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F5BC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9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1B5D7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10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9E84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11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1B1B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12</w:t>
            </w:r>
          </w:p>
        </w:tc>
      </w:tr>
      <w:tr w:rsidR="00F44521" w:rsidRPr="00171138" w14:paraId="201098FB" w14:textId="77777777" w:rsidTr="006121D2"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7BC0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612C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A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BC7F1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C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24C5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D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E816C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B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F84D9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A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85286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C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2A26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B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FD9E25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A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8988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  <w:p w14:paraId="3FF1526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B</w:t>
            </w:r>
          </w:p>
          <w:p w14:paraId="27F2486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15AB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  <w:p w14:paraId="3E92AFA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C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A1701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  <w:p w14:paraId="2D0139B6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D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FC560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</w:p>
          <w:p w14:paraId="2F13A794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>D</w:t>
            </w:r>
          </w:p>
        </w:tc>
      </w:tr>
    </w:tbl>
    <w:p w14:paraId="37C9A236" w14:textId="77777777" w:rsidR="00F44521" w:rsidRPr="00171138" w:rsidRDefault="00F44521" w:rsidP="00F44521">
      <w:pPr>
        <w:spacing w:line="276" w:lineRule="auto"/>
        <w:ind w:left="992" w:firstLine="0"/>
        <w:rPr>
          <w:rFonts w:ascii="Times New Roman" w:hAnsi="Times New Roman" w:cs="Times New Roman"/>
          <w:color w:val="002060"/>
          <w:sz w:val="24"/>
          <w:szCs w:val="24"/>
        </w:rPr>
      </w:pPr>
    </w:p>
    <w:p w14:paraId="4D60C0F7" w14:textId="77777777" w:rsidR="00F44521" w:rsidRPr="00171138" w:rsidRDefault="00F44521" w:rsidP="00F44521">
      <w:pPr>
        <w:spacing w:line="276" w:lineRule="auto"/>
        <w:ind w:left="992" w:firstLine="0"/>
        <w:rPr>
          <w:rFonts w:ascii="Times New Roman" w:hAnsi="Times New Roman" w:cs="Times New Roman"/>
          <w:bCs/>
          <w:color w:val="002060"/>
          <w:sz w:val="24"/>
          <w:szCs w:val="24"/>
          <w:lang w:val="pt-BR"/>
        </w:rPr>
      </w:pPr>
      <w:r w:rsidRPr="00171138">
        <w:rPr>
          <w:rFonts w:ascii="Times New Roman" w:hAnsi="Times New Roman" w:cs="Times New Roman"/>
          <w:b/>
          <w:bCs/>
          <w:color w:val="002060"/>
          <w:sz w:val="24"/>
          <w:szCs w:val="24"/>
          <w:lang w:val="pt-BR"/>
        </w:rPr>
        <w:t xml:space="preserve">II. TỰ LUẬN: </w:t>
      </w:r>
      <w:r w:rsidRPr="00171138">
        <w:rPr>
          <w:rFonts w:ascii="Times New Roman" w:hAnsi="Times New Roman" w:cs="Times New Roman"/>
          <w:bCs/>
          <w:color w:val="002060"/>
          <w:sz w:val="24"/>
          <w:szCs w:val="24"/>
          <w:lang w:val="pt-BR"/>
        </w:rPr>
        <w:t>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9"/>
        <w:gridCol w:w="7942"/>
        <w:gridCol w:w="1320"/>
      </w:tblGrid>
      <w:tr w:rsidR="00F44521" w:rsidRPr="00171138" w14:paraId="3F60B48F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7AB49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Câu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2C40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áp án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7C07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Biểu điểm</w:t>
            </w:r>
          </w:p>
        </w:tc>
      </w:tr>
      <w:tr w:rsidR="00F44521" w:rsidRPr="00171138" w14:paraId="2408CA14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BA56A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3</w:t>
            </w:r>
          </w:p>
          <w:p w14:paraId="0005E10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767D7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X = {13;14;15;16;17;18;19}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7A52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</w:tr>
      <w:tr w:rsidR="00F44521" w:rsidRPr="00171138" w14:paraId="350DB2CA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D181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4</w:t>
            </w:r>
          </w:p>
          <w:p w14:paraId="42D2E8E0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(1,75đ)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CB92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a.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34 – 1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: 144 = 234 – 144:144 = 234 – 1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= 233</w:t>
            </w:r>
          </w:p>
          <w:p w14:paraId="24973AD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b.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5. 76 + 24.25 = 25.(76 + 24) = 25.100 = 2500</w:t>
            </w:r>
          </w:p>
          <w:p w14:paraId="58B87297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c.80 – [ 130 – (12 – 4 )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] = 80 – {130 – 8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}= 80 – {130 – 64 }</w:t>
            </w:r>
          </w:p>
          <w:p w14:paraId="3710DEB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= 80 – 66 = 14</w:t>
            </w:r>
          </w:p>
          <w:p w14:paraId="1D3C5CA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d.1 +2 + 3 + … + 101. Số số hạng của tổng là (101 – 1) +1 =101</w:t>
            </w:r>
          </w:p>
          <w:p w14:paraId="2FBC6F61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 +2 + 3 + … + 101 = ( 1 + 101). 101:2 = 5151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B09B2D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F547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42F97D5B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784AD13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69491DEB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</w:tr>
      <w:tr w:rsidR="00F44521" w:rsidRPr="00171138" w14:paraId="69C2ACFA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0B0DE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5</w:t>
            </w:r>
          </w:p>
          <w:p w14:paraId="6EDE2B6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(0,75đ)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43129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. Số chia hết cho 2 và 3 là: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</w:rPr>
              <w:t>21330, 4578</w:t>
            </w:r>
            <w:r w:rsidRPr="001711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594EDFD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Cs/>
                <w:color w:val="002060"/>
                <w:sz w:val="24"/>
                <w:szCs w:val="24"/>
              </w:rPr>
              <w:t>b. Số chia hết cho cả 2,3,5 và 9 là: 21330</w:t>
            </w:r>
            <w:r w:rsidRPr="001711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14:paraId="41ED1A4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72A2E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53BA0C9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.25đ</w:t>
            </w:r>
          </w:p>
          <w:p w14:paraId="2382BE13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</w:tr>
      <w:tr w:rsidR="00F44521" w:rsidRPr="00171138" w14:paraId="376AB88F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2D6F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16</w:t>
            </w:r>
          </w:p>
          <w:p w14:paraId="0CAEEF39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(0,75đ)</w:t>
            </w:r>
          </w:p>
          <w:p w14:paraId="2E1C177A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  <w:p w14:paraId="06BD7EE3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97C9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a. 812 – 234 là hợp số vì cả 812 và 234 đều chia hết cho 2 nên hiệu chia hết cho 2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CED9A8E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b. 3.5.7.11 + 3.6.8.9.10 là hợp số vì cả hai tích đều chia hết cho 3 nên tổng chia hết cho 3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24EEA1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c.3.5.7.9.11 + 13.17.19.23. Đây là tổng của hai số lẻ nên là số chẵn, vì vậy nên tổng chia hết cho 2, do đó tổng là hợp số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655A9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3EC0F2C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  <w:p w14:paraId="0B2FD4CE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4503A20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</w:tr>
      <w:tr w:rsidR="00F44521" w:rsidRPr="00171138" w14:paraId="35247815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728A2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7</w:t>
            </w:r>
          </w:p>
          <w:p w14:paraId="231E8AC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(1,5 đ).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F739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a. Tìm ƯCLN (24,36)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CC1A27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4 =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3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.3.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36 = 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.3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B82CE28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Thừa số nguyên tố chung 2,3</w:t>
            </w:r>
          </w:p>
          <w:p w14:paraId="542B920C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vertAlign w:val="superscript"/>
              </w:rPr>
              <w:t>2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.3 = 12. Vậy ƯCLN (24,36) = 12</w:t>
            </w:r>
          </w:p>
          <w:p w14:paraId="268EB51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b. Gọi a là số học sinh khối 6. Khi đó a </w:t>
            </w:r>
            <w:r w:rsidRPr="00171138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</w:rPr>
              <w:object w:dxaOrig="199" w:dyaOrig="199" w14:anchorId="4CEFFBEB">
                <v:shape id="Object 3" o:spid="_x0000_i1027" type="#_x0000_t75" style="width:10.5pt;height:10.5pt;mso-position-horizontal-relative:page;mso-position-vertical-relative:page" o:ole="">
                  <v:imagedata r:id="rId11" o:title=""/>
                </v:shape>
                <o:OLEObject Type="Embed" ProgID="Equation.DSMT4" ShapeID="Object 3" DrawAspect="Content" ObjectID="_1758646817" r:id="rId12"/>
              </w:objec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BC(12,15,18) và </w:t>
            </w:r>
            <w:r w:rsidRPr="00171138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1379" w:dyaOrig="279" w14:anchorId="2DA04887">
                <v:shape id="Object 4" o:spid="_x0000_i1028" type="#_x0000_t75" style="width:69pt;height:15pt;mso-position-horizontal-relative:page;mso-position-vertical-relative:page" o:ole="">
                  <v:imagedata r:id="rId13" o:title=""/>
                </v:shape>
                <o:OLEObject Type="Embed" ProgID="Equation.DSMT4" ShapeID="Object 4" DrawAspect="Content" ObjectID="_1758646818" r:id="rId14"/>
              </w:object>
            </w:r>
          </w:p>
          <w:p w14:paraId="4BC53DCB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+ BCNN(12,15,18) = 180 </w:t>
            </w:r>
            <w:r w:rsidRPr="00171138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299" w:dyaOrig="239" w14:anchorId="790B3AEE">
                <v:shape id="Object 5" o:spid="_x0000_i1029" type="#_x0000_t75" style="width:15pt;height:12pt;mso-position-horizontal-relative:page;mso-position-vertical-relative:page" o:ole="">
                  <v:imagedata r:id="rId15" o:title=""/>
                </v:shape>
                <o:OLEObject Type="Embed" ProgID="Equation.DSMT4" ShapeID="Object 5" DrawAspect="Content" ObjectID="_1758646819" r:id="rId16"/>
              </w:objec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a</w:t>
            </w:r>
            <w:r w:rsidRPr="00171138">
              <w:rPr>
                <w:rFonts w:ascii="Times New Roman" w:hAnsi="Times New Roman" w:cs="Times New Roman"/>
                <w:color w:val="002060"/>
                <w:position w:val="-4"/>
                <w:sz w:val="24"/>
                <w:szCs w:val="24"/>
              </w:rPr>
              <w:object w:dxaOrig="199" w:dyaOrig="199" w14:anchorId="3EE0BF23">
                <v:shape id="Object 6" o:spid="_x0000_i1030" type="#_x0000_t75" style="width:10.5pt;height:10.5pt;mso-position-horizontal-relative:page;mso-position-vertical-relative:page" o:ole="">
                  <v:imagedata r:id="rId17" o:title=""/>
                </v:shape>
                <o:OLEObject Type="Embed" ProgID="Equation.DSMT4" ShapeID="Object 6" DrawAspect="Content" ObjectID="_1758646820" r:id="rId18"/>
              </w:objec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BC (12,15,18) = </w:t>
            </w:r>
            <w:r w:rsidRPr="00171138">
              <w:rPr>
                <w:rFonts w:ascii="Times New Roman" w:hAnsi="Times New Roman" w:cs="Times New Roman"/>
                <w:color w:val="002060"/>
                <w:position w:val="-14"/>
                <w:sz w:val="24"/>
                <w:szCs w:val="24"/>
              </w:rPr>
              <w:object w:dxaOrig="1919" w:dyaOrig="399" w14:anchorId="4F117329">
                <v:shape id="Object 7" o:spid="_x0000_i1031" type="#_x0000_t75" style="width:96pt;height:27pt;mso-position-horizontal-relative:page;mso-position-vertical-relative:page" o:ole="">
                  <v:imagedata r:id="rId19" o:title=""/>
                </v:shape>
                <o:OLEObject Type="Embed" ProgID="Equation.DSMT4" ShapeID="Object 7" DrawAspect="Content" ObjectID="_1758646821" r:id="rId20"/>
              </w:object>
            </w:r>
          </w:p>
          <w:p w14:paraId="68E06ECF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position w:val="-6"/>
                <w:sz w:val="24"/>
                <w:szCs w:val="24"/>
              </w:rPr>
              <w:object w:dxaOrig="299" w:dyaOrig="239" w14:anchorId="6B7BD6BD">
                <v:shape id="Object 8" o:spid="_x0000_i1032" type="#_x0000_t75" style="width:15pt;height:12pt;mso-position-horizontal-relative:page;mso-position-vertical-relative:page" o:ole="">
                  <v:imagedata r:id="rId15" o:title=""/>
                </v:shape>
                <o:OLEObject Type="Embed" ProgID="Equation.DSMT4" ShapeID="Object 8" DrawAspect="Content" ObjectID="_1758646822" r:id="rId21"/>
              </w:objec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a = 360</w:t>
            </w:r>
          </w:p>
          <w:p w14:paraId="0507E1C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+ Trả lời đúng: Số học sinh khối 6 là 360hs</w:t>
            </w:r>
          </w:p>
          <w:p w14:paraId="1A6D5C5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B8523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  <w:p w14:paraId="4DAF7744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5đ</w:t>
            </w:r>
          </w:p>
          <w:p w14:paraId="5F7F46B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  <w:p w14:paraId="30C9B51A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  <w:p w14:paraId="45356443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5đ</w:t>
            </w:r>
          </w:p>
          <w:p w14:paraId="2C54329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</w:tc>
      </w:tr>
      <w:tr w:rsidR="00F44521" w:rsidRPr="00171138" w14:paraId="6A4BFFD4" w14:textId="77777777" w:rsidTr="006121D2"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F9931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7E44C54A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2F519594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67E4259B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36839928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719751F2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</w:p>
          <w:p w14:paraId="552F9684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8</w:t>
            </w:r>
          </w:p>
          <w:p w14:paraId="1DAE2B7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(1,5đ)</w:t>
            </w:r>
          </w:p>
        </w:tc>
        <w:tc>
          <w:tcPr>
            <w:tcW w:w="7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6EC3E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1361E935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2E3C5233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5B2A2DFE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7C333D57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  <w:p w14:paraId="54C52B2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lang w:val="nl-NL"/>
              </w:rPr>
              <w:t xml:space="preserve">a.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Điểm B nằm giữa hai điểm A và C vì AB &lt; A</w:t>
            </w:r>
            <w:r w:rsidRPr="00171138">
              <w:rPr>
                <w:rFonts w:ascii="Times New Roman" w:hAnsi="Times New Roman" w:cs="Times New Roman"/>
                <w:b/>
                <w:color w:val="0000FF"/>
                <w:sz w:val="24"/>
                <w:lang w:val="nl-NL"/>
              </w:rPr>
              <w:t>C.</w:t>
            </w:r>
          </w:p>
          <w:p w14:paraId="2B15CE24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b.Ta có BC = AC – AB = 6cm – 3cm = 3cm</w:t>
            </w:r>
            <w:r w:rsidRPr="0017113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  <w:p w14:paraId="7E91F36C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Do đó AB = B</w:t>
            </w:r>
            <w:r w:rsidRPr="00171138">
              <w:rPr>
                <w:rFonts w:ascii="Times New Roman" w:hAnsi="Times New Roman" w:cs="Times New Roman"/>
                <w:b/>
                <w:color w:val="0000FF"/>
                <w:sz w:val="24"/>
                <w:lang w:val="nl-NL"/>
              </w:rPr>
              <w:t>C.</w:t>
            </w:r>
          </w:p>
          <w:p w14:paraId="403466D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lastRenderedPageBreak/>
              <w:t>c.Điểm B là trung điểm của đoạn thẳng AC vì điểm B nằm giữa hai điểm A và c và Ab = B</w:t>
            </w:r>
            <w:r w:rsidRPr="00171138">
              <w:rPr>
                <w:rFonts w:ascii="Times New Roman" w:hAnsi="Times New Roman" w:cs="Times New Roman"/>
                <w:b/>
                <w:color w:val="0000FF"/>
                <w:sz w:val="24"/>
                <w:lang w:val="nl-NL"/>
              </w:rPr>
              <w:t>C.</w:t>
            </w:r>
          </w:p>
          <w:p w14:paraId="355A9356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d. Ta có DB = DA + AB =, mà DA = DB = 3cm (vì D là trung điểm của AB )</w:t>
            </w:r>
          </w:p>
          <w:p w14:paraId="6ED3116C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Vậy DB = 6cm</w:t>
            </w:r>
            <w:r w:rsidRPr="00171138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  <w:p w14:paraId="32504B81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D63A9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78953564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0F2E25DB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786F0504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56206F13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  <w:p w14:paraId="35521939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299E7A1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5đ</w:t>
            </w:r>
          </w:p>
          <w:p w14:paraId="3FBDE0A0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  <w:p w14:paraId="725F3D0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  <w:p w14:paraId="4AB52CC1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  <w:lang w:val="nl-NL"/>
              </w:rPr>
            </w:pPr>
          </w:p>
          <w:p w14:paraId="2382C1A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nl-NL"/>
              </w:rPr>
              <w:t>0,25đ</w:t>
            </w:r>
          </w:p>
        </w:tc>
      </w:tr>
    </w:tbl>
    <w:p w14:paraId="00A251E5" w14:textId="19B6FA49" w:rsidR="00F44521" w:rsidRPr="00171138" w:rsidRDefault="00F44521" w:rsidP="00F44521">
      <w:pPr>
        <w:spacing w:line="276" w:lineRule="auto"/>
        <w:ind w:left="992" w:firstLine="0"/>
        <w:rPr>
          <w:rFonts w:ascii="Times New Roman" w:hAnsi="Times New Roman" w:cs="Times New Roman"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noProof/>
          <w:color w:val="002060"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3651FDCA" wp14:editId="4401F23D">
            <wp:simplePos x="0" y="0"/>
            <wp:positionH relativeFrom="column">
              <wp:posOffset>126365</wp:posOffset>
            </wp:positionH>
            <wp:positionV relativeFrom="paragraph">
              <wp:posOffset>-3902710</wp:posOffset>
            </wp:positionV>
            <wp:extent cx="5657850" cy="12382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2C648D" w14:textId="77777777" w:rsidR="00F44521" w:rsidRPr="00171138" w:rsidRDefault="00F44521" w:rsidP="00F44521">
      <w:pPr>
        <w:spacing w:line="276" w:lineRule="auto"/>
        <w:ind w:left="992" w:firstLine="0"/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171138">
        <w:rPr>
          <w:rFonts w:ascii="Times New Roman" w:hAnsi="Times New Roman" w:cs="Times New Roman"/>
          <w:color w:val="002060"/>
          <w:sz w:val="24"/>
          <w:szCs w:val="24"/>
        </w:rPr>
        <w:t>Lưu ý: Mọi cách giải khác đúng đều được điểm tối đa của câu đó</w:t>
      </w:r>
      <w:r w:rsidRPr="00171138">
        <w:rPr>
          <w:rFonts w:ascii="Times New Roman" w:hAnsi="Times New Roman" w:cs="Times New Roman"/>
          <w:sz w:val="24"/>
          <w:szCs w:val="24"/>
        </w:rPr>
        <w:t>.</w:t>
      </w:r>
    </w:p>
    <w:p w14:paraId="381A756D" w14:textId="77777777" w:rsidR="00F44521" w:rsidRPr="00171138" w:rsidRDefault="00F44521" w:rsidP="00F44521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171138">
        <w:rPr>
          <w:rFonts w:ascii="Times New Roman" w:hAnsi="Times New Roman" w:cs="Times New Roman"/>
          <w:b/>
          <w:color w:val="002060"/>
          <w:sz w:val="24"/>
          <w:szCs w:val="24"/>
        </w:rPr>
        <w:t>MA TRẬN ĐỀ</w:t>
      </w:r>
    </w:p>
    <w:p w14:paraId="6A17B3E2" w14:textId="77777777" w:rsidR="00F44521" w:rsidRPr="00171138" w:rsidRDefault="00F44521" w:rsidP="00F44521">
      <w:pPr>
        <w:spacing w:line="276" w:lineRule="auto"/>
        <w:ind w:left="992" w:firstLine="0"/>
        <w:rPr>
          <w:rFonts w:ascii="Times New Roman" w:hAnsi="Times New Roman" w:cs="Times New Roman"/>
          <w:b/>
          <w:color w:val="002060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8"/>
        <w:gridCol w:w="1122"/>
        <w:gridCol w:w="702"/>
        <w:gridCol w:w="1014"/>
        <w:gridCol w:w="792"/>
        <w:gridCol w:w="1080"/>
        <w:gridCol w:w="900"/>
        <w:gridCol w:w="1080"/>
        <w:gridCol w:w="840"/>
        <w:gridCol w:w="942"/>
      </w:tblGrid>
      <w:tr w:rsidR="00F44521" w:rsidRPr="00171138" w14:paraId="0225490F" w14:textId="77777777" w:rsidTr="006121D2">
        <w:tc>
          <w:tcPr>
            <w:tcW w:w="19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A5CC469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ấp độ</w:t>
            </w:r>
          </w:p>
          <w:p w14:paraId="43E7CBC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hủ đề</w:t>
            </w:r>
          </w:p>
        </w:tc>
        <w:tc>
          <w:tcPr>
            <w:tcW w:w="18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E81971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Nhận biêt</w:t>
            </w:r>
          </w:p>
        </w:tc>
        <w:tc>
          <w:tcPr>
            <w:tcW w:w="18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C8F1D1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hông hiểu</w:t>
            </w:r>
          </w:p>
        </w:tc>
        <w:tc>
          <w:tcPr>
            <w:tcW w:w="390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C9263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Vận dung</w:t>
            </w:r>
          </w:p>
        </w:tc>
        <w:tc>
          <w:tcPr>
            <w:tcW w:w="9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F68CA4A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ộng</w:t>
            </w:r>
          </w:p>
        </w:tc>
      </w:tr>
      <w:tr w:rsidR="00F44521" w:rsidRPr="00171138" w14:paraId="2FA40827" w14:textId="77777777" w:rsidTr="006121D2">
        <w:tc>
          <w:tcPr>
            <w:tcW w:w="19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70858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  <w:tc>
          <w:tcPr>
            <w:tcW w:w="182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0B93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  <w:tc>
          <w:tcPr>
            <w:tcW w:w="180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0E23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E184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 xml:space="preserve">Cấp độ </w:t>
            </w: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hấp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715A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 xml:space="preserve">Cấp độ </w:t>
            </w: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Cao</w:t>
            </w:r>
          </w:p>
        </w:tc>
        <w:tc>
          <w:tcPr>
            <w:tcW w:w="942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0D2716D8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</w:tr>
      <w:tr w:rsidR="00F44521" w:rsidRPr="00171138" w14:paraId="276E7425" w14:textId="77777777" w:rsidTr="006121D2">
        <w:tc>
          <w:tcPr>
            <w:tcW w:w="19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D99609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DB741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C063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832E4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541C6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926F7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8AA00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E746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NKQ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55CCD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TL</w:t>
            </w:r>
          </w:p>
        </w:tc>
        <w:tc>
          <w:tcPr>
            <w:tcW w:w="9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61132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</w:p>
        </w:tc>
      </w:tr>
      <w:tr w:rsidR="00F44521" w:rsidRPr="00171138" w14:paraId="23791553" w14:textId="77777777" w:rsidTr="006121D2"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A862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i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iCs/>
                <w:color w:val="002060"/>
                <w:sz w:val="24"/>
                <w:szCs w:val="24"/>
              </w:rPr>
              <w:t>1. Tập hợp. Số phần tử của tập hợp. Cách viết một tập hợp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8A643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38FF1EFF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  <w:p w14:paraId="2E55017E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704FC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9F6F29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569CA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6D78498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A273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AE90F1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4</w:t>
            </w:r>
          </w:p>
          <w:p w14:paraId="3FFB36FB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,25đ</w:t>
            </w:r>
          </w:p>
        </w:tc>
      </w:tr>
      <w:tr w:rsidR="00F44521" w:rsidRPr="00171138" w14:paraId="4F7EBE59" w14:textId="77777777" w:rsidTr="006121D2"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3D855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iCs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iCs/>
                <w:color w:val="002060"/>
                <w:sz w:val="24"/>
                <w:szCs w:val="24"/>
              </w:rPr>
              <w:t>2.Thứ tự thực hiện các phép tính. Lũy thừa.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F2426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491A959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A1FF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7FD8491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846A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4C3B4C1C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.5đ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E3A70A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4D8BEE71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4DA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4</w:t>
            </w:r>
          </w:p>
          <w:p w14:paraId="267AC906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,75đ</w:t>
            </w:r>
          </w:p>
        </w:tc>
      </w:tr>
      <w:tr w:rsidR="00F44521" w:rsidRPr="00171138" w14:paraId="287585F9" w14:textId="77777777" w:rsidTr="006121D2"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94DF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 xml:space="preserve"> 3.</w:t>
            </w:r>
            <w:r w:rsidRPr="00171138">
              <w:rPr>
                <w:rFonts w:ascii="Times New Roman" w:hAnsi="Times New Roman" w:cs="Times New Roman"/>
                <w:b/>
                <w:iCs/>
                <w:color w:val="002060"/>
                <w:sz w:val="24"/>
                <w:szCs w:val="24"/>
              </w:rPr>
              <w:t xml:space="preserve">Tính chất chia hết của một tổng. Các dấu hiệu chia hết cho 2, 3, 5, 9 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21E89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672A1AA6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D4AF0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pacing w:val="-8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pacing w:val="-8"/>
                <w:sz w:val="24"/>
                <w:szCs w:val="24"/>
              </w:rPr>
              <w:t xml:space="preserve"> 1</w:t>
            </w:r>
          </w:p>
          <w:p w14:paraId="1140C3F7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A87FC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  <w:lang w:val="pt-BR"/>
              </w:rPr>
              <w:t xml:space="preserve"> 1</w:t>
            </w:r>
          </w:p>
          <w:p w14:paraId="352FC3A9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200A4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248F49AE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A513C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5</w:t>
            </w:r>
          </w:p>
          <w:p w14:paraId="2EDB270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,5đ</w:t>
            </w:r>
          </w:p>
        </w:tc>
      </w:tr>
      <w:tr w:rsidR="00F44521" w:rsidRPr="00171138" w14:paraId="5C0E007E" w14:textId="77777777" w:rsidTr="006121D2"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1650B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4.Ước và bội. Số nguyên tố, hợp số. Phân tích một số ra thừa số nguyên tố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E2AB1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1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DA89E06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2F7DE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 xml:space="preserve"> 1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AABAF28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B4B26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6A2EE4CB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C207B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046D545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06F9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5</w:t>
            </w:r>
          </w:p>
          <w:p w14:paraId="4C75BE2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,75đ</w:t>
            </w:r>
          </w:p>
        </w:tc>
      </w:tr>
      <w:tr w:rsidR="00F44521" w:rsidRPr="00171138" w14:paraId="264C8F02" w14:textId="77777777" w:rsidTr="006121D2"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5BF7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5.Ước chung – Bội chung</w:t>
            </w:r>
            <w:r w:rsidRPr="0017113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8FDE11C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ƯCLN và BCNN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1DC91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1867880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98CB1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pacing w:val="-8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pacing w:val="-8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pacing w:val="-8"/>
                <w:sz w:val="24"/>
                <w:szCs w:val="24"/>
              </w:rPr>
              <w:t>1</w:t>
            </w:r>
          </w:p>
          <w:p w14:paraId="72F74594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53275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7ADD775C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901DB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8E4BC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3</w:t>
            </w:r>
          </w:p>
          <w:p w14:paraId="033BC04A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,5đ</w:t>
            </w:r>
          </w:p>
        </w:tc>
      </w:tr>
      <w:tr w:rsidR="00F44521" w:rsidRPr="00171138" w14:paraId="386E7C88" w14:textId="77777777" w:rsidTr="006121D2">
        <w:trPr>
          <w:trHeight w:val="520"/>
        </w:trPr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6F51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</w:rPr>
              <w:t xml:space="preserve">6. </w:t>
            </w: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Điểm, đường thẳng, đoạn thẳng, tia, trung điểm của đoạn thẳng, độ dài đoạn thẳng. Vẽ đoạn thẳng trên tia.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4D756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B85B445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16D1F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6BA3FE9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C1B17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758089E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F3EE8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162D3C40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5đ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D214A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55A2FD0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1097F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</w:rPr>
              <w:t xml:space="preserve"> </w:t>
            </w: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366629D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5F5195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9710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1</w:t>
            </w:r>
          </w:p>
          <w:p w14:paraId="0A013631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color w:val="002060"/>
                <w:sz w:val="24"/>
                <w:szCs w:val="24"/>
              </w:rPr>
              <w:t>0,25đ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8AED2" w14:textId="77777777" w:rsidR="00F44521" w:rsidRPr="00171138" w:rsidRDefault="00F44521" w:rsidP="006121D2">
            <w:pPr>
              <w:spacing w:before="0" w:line="276" w:lineRule="auto"/>
              <w:ind w:left="0"/>
              <w:rPr>
                <w:rFonts w:ascii="Times New Roman" w:hAnsi="Times New Roman" w:cs="Times New Roman"/>
                <w:b/>
                <w:bCs/>
                <w:color w:val="002060"/>
                <w:sz w:val="24"/>
              </w:rPr>
            </w:pPr>
            <w:r w:rsidRPr="00171138"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  <w:t>7</w:t>
            </w:r>
          </w:p>
          <w:p w14:paraId="75A790E4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2,25đ</w:t>
            </w:r>
          </w:p>
        </w:tc>
      </w:tr>
      <w:tr w:rsidR="00F44521" w:rsidRPr="00171138" w14:paraId="0340191F" w14:textId="77777777" w:rsidTr="006121D2">
        <w:trPr>
          <w:trHeight w:val="824"/>
        </w:trPr>
        <w:tc>
          <w:tcPr>
            <w:tcW w:w="1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C3112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ổng số câu</w:t>
            </w:r>
          </w:p>
          <w:p w14:paraId="45E333D7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Tổng số điểm</w:t>
            </w:r>
          </w:p>
          <w:p w14:paraId="384890B5" w14:textId="77777777" w:rsidR="00F44521" w:rsidRPr="00171138" w:rsidRDefault="00F44521" w:rsidP="006121D2">
            <w:pPr>
              <w:spacing w:before="0" w:line="276" w:lineRule="auto"/>
              <w:ind w:left="0" w:firstLine="0"/>
              <w:jc w:val="right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pl-PL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%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432D0" w14:textId="77777777" w:rsidR="00F44521" w:rsidRPr="00171138" w:rsidRDefault="00F44521" w:rsidP="006121D2">
            <w:pPr>
              <w:spacing w:before="0" w:line="276" w:lineRule="auto"/>
              <w:ind w:left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10</w:t>
            </w:r>
          </w:p>
          <w:p w14:paraId="177E4535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4đ</w:t>
            </w:r>
          </w:p>
          <w:p w14:paraId="6231CE74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40%</w:t>
            </w:r>
          </w:p>
        </w:tc>
        <w:tc>
          <w:tcPr>
            <w:tcW w:w="18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A2DE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8</w:t>
            </w:r>
          </w:p>
          <w:p w14:paraId="0650CB9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3đ</w:t>
            </w:r>
          </w:p>
          <w:p w14:paraId="64A0432A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30%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D8922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6</w:t>
            </w:r>
          </w:p>
          <w:p w14:paraId="1AC2C641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2đ</w:t>
            </w:r>
          </w:p>
          <w:p w14:paraId="3D3C6A7B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20%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DB35E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4</w:t>
            </w:r>
          </w:p>
          <w:p w14:paraId="5B671050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1đ</w:t>
            </w:r>
          </w:p>
          <w:p w14:paraId="1BE9ADDF" w14:textId="77777777" w:rsidR="00F44521" w:rsidRPr="00171138" w:rsidRDefault="00F44521" w:rsidP="006121D2">
            <w:pPr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10%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C0118F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28</w:t>
            </w:r>
          </w:p>
          <w:p w14:paraId="596E9B13" w14:textId="77777777" w:rsidR="00F44521" w:rsidRPr="00171138" w:rsidRDefault="00F44521" w:rsidP="006121D2">
            <w:pPr>
              <w:spacing w:before="0" w:line="276" w:lineRule="auto"/>
              <w:ind w:left="0" w:firstLine="0"/>
              <w:rPr>
                <w:rFonts w:ascii="Times New Roman" w:hAnsi="Times New Roman" w:cs="Times New Roman"/>
                <w:b/>
                <w:bCs/>
                <w:color w:val="002060"/>
                <w:sz w:val="24"/>
                <w:szCs w:val="24"/>
              </w:rPr>
            </w:pP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10đ</w:t>
            </w: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lang w:val="sv-SE"/>
              </w:rPr>
              <w:t xml:space="preserve"> </w:t>
            </w:r>
            <w:r w:rsidRPr="00171138">
              <w:rPr>
                <w:rFonts w:ascii="Times New Roman" w:eastAsia="TimesNewRomanPS-BoldMT" w:hAnsi="Times New Roman" w:cs="Times New Roman"/>
                <w:b/>
                <w:color w:val="002060"/>
                <w:sz w:val="24"/>
                <w:szCs w:val="24"/>
                <w:lang w:val="sv-SE"/>
              </w:rPr>
              <w:t>100%</w:t>
            </w:r>
          </w:p>
        </w:tc>
      </w:tr>
    </w:tbl>
    <w:p w14:paraId="4D107F58" w14:textId="77777777" w:rsidR="00F44521" w:rsidRPr="00171138" w:rsidRDefault="00F44521" w:rsidP="00F44521">
      <w:pPr>
        <w:spacing w:line="276" w:lineRule="auto"/>
        <w:ind w:left="992"/>
        <w:rPr>
          <w:rFonts w:ascii="Times New Roman" w:hAnsi="Times New Roman" w:cs="Times New Roman"/>
          <w:b/>
          <w:bCs/>
          <w:color w:val="002060"/>
          <w:sz w:val="24"/>
        </w:rPr>
      </w:pPr>
    </w:p>
    <w:p w14:paraId="0CF23EF2" w14:textId="77777777" w:rsidR="00F44521" w:rsidRPr="00171138" w:rsidRDefault="00F44521" w:rsidP="00F44521">
      <w:pPr>
        <w:spacing w:line="276" w:lineRule="auto"/>
        <w:ind w:left="992" w:firstLine="0"/>
        <w:jc w:val="both"/>
        <w:outlineLvl w:val="0"/>
        <w:rPr>
          <w:rFonts w:ascii="Times New Roman" w:hAnsi="Times New Roman" w:cs="Times New Roman"/>
          <w:color w:val="002060"/>
          <w:sz w:val="24"/>
          <w:szCs w:val="24"/>
        </w:rPr>
      </w:pPr>
    </w:p>
    <w:p w14:paraId="10E923FD" w14:textId="77777777" w:rsidR="00B4712C" w:rsidRPr="00B4712C" w:rsidRDefault="00B4712C" w:rsidP="00B4712C">
      <w:pPr>
        <w:pStyle w:val="Heading1"/>
        <w:spacing w:line="276" w:lineRule="auto"/>
        <w:ind w:left="0" w:firstLine="0"/>
        <w:rPr>
          <w:rFonts w:cs="Times New Roman"/>
          <w:color w:val="002060"/>
          <w:szCs w:val="24"/>
        </w:rPr>
      </w:pPr>
      <w:r w:rsidRPr="00B4712C">
        <w:rPr>
          <w:rFonts w:cs="Times New Roman"/>
          <w:color w:val="002060"/>
          <w:szCs w:val="24"/>
        </w:rPr>
        <w:lastRenderedPageBreak/>
        <w:t>Tài liệu được chia sẻ bởi Website VnTeach.Com</w:t>
      </w:r>
    </w:p>
    <w:p w14:paraId="5B164B65" w14:textId="77777777" w:rsidR="00B4712C" w:rsidRPr="00B4712C" w:rsidRDefault="00B4712C" w:rsidP="00B4712C">
      <w:pPr>
        <w:pStyle w:val="Heading1"/>
        <w:spacing w:line="276" w:lineRule="auto"/>
        <w:ind w:left="0" w:firstLine="0"/>
        <w:rPr>
          <w:rFonts w:cs="Times New Roman"/>
          <w:color w:val="002060"/>
          <w:szCs w:val="24"/>
        </w:rPr>
      </w:pPr>
      <w:r w:rsidRPr="00B4712C">
        <w:rPr>
          <w:rFonts w:cs="Times New Roman"/>
          <w:color w:val="002060"/>
          <w:szCs w:val="24"/>
        </w:rPr>
        <w:t>https://www.vnteach.com</w:t>
      </w:r>
    </w:p>
    <w:p w14:paraId="01573B29" w14:textId="77777777" w:rsidR="00B4712C" w:rsidRPr="00B4712C" w:rsidRDefault="00B4712C" w:rsidP="00B4712C">
      <w:pPr>
        <w:pStyle w:val="Heading1"/>
        <w:spacing w:line="276" w:lineRule="auto"/>
        <w:ind w:left="0" w:firstLine="0"/>
        <w:rPr>
          <w:rFonts w:cs="Times New Roman"/>
          <w:color w:val="002060"/>
          <w:szCs w:val="24"/>
        </w:rPr>
      </w:pPr>
      <w:r w:rsidRPr="00B4712C">
        <w:rPr>
          <w:rFonts w:cs="Times New Roman"/>
          <w:color w:val="002060"/>
          <w:szCs w:val="24"/>
        </w:rPr>
        <w:t>Một sản phẩm của cộng đồng facebook Thư Viện VnTeach.Com</w:t>
      </w:r>
    </w:p>
    <w:p w14:paraId="0A8542BA" w14:textId="77777777" w:rsidR="00B4712C" w:rsidRPr="00B4712C" w:rsidRDefault="00B4712C" w:rsidP="00B4712C">
      <w:pPr>
        <w:pStyle w:val="Heading1"/>
        <w:spacing w:line="276" w:lineRule="auto"/>
        <w:ind w:left="0" w:firstLine="0"/>
        <w:rPr>
          <w:rFonts w:cs="Times New Roman"/>
          <w:color w:val="002060"/>
          <w:szCs w:val="24"/>
        </w:rPr>
      </w:pPr>
      <w:r w:rsidRPr="00B4712C">
        <w:rPr>
          <w:rFonts w:cs="Times New Roman"/>
          <w:color w:val="002060"/>
          <w:szCs w:val="24"/>
        </w:rPr>
        <w:t>https://www.facebook.com/groups/vnteach/</w:t>
      </w:r>
    </w:p>
    <w:p w14:paraId="35B4ABAD" w14:textId="355DA134" w:rsidR="001D4067" w:rsidRPr="00F84901" w:rsidRDefault="00B4712C" w:rsidP="00B4712C">
      <w:pPr>
        <w:pStyle w:val="Heading1"/>
        <w:spacing w:before="120" w:line="276" w:lineRule="auto"/>
        <w:ind w:left="0" w:firstLine="0"/>
        <w:rPr>
          <w:rFonts w:cs="Times New Roman"/>
          <w:color w:val="002060"/>
          <w:szCs w:val="24"/>
        </w:rPr>
      </w:pPr>
      <w:r w:rsidRPr="00B4712C">
        <w:rPr>
          <w:rFonts w:cs="Times New Roman"/>
          <w:color w:val="002060"/>
          <w:szCs w:val="24"/>
        </w:rPr>
        <w:t>https://www.facebook.com/groups/thuvienvnteach/</w:t>
      </w:r>
    </w:p>
    <w:sectPr w:rsidR="001D4067" w:rsidRPr="00F84901" w:rsidSect="00F04000">
      <w:headerReference w:type="default" r:id="rId2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2AD916" w14:textId="77777777" w:rsidR="00DA5964" w:rsidRDefault="00DA5964" w:rsidP="004D6D4C">
      <w:pPr>
        <w:spacing w:before="0"/>
      </w:pPr>
      <w:r>
        <w:separator/>
      </w:r>
    </w:p>
  </w:endnote>
  <w:endnote w:type="continuationSeparator" w:id="0">
    <w:p w14:paraId="1A4E1E00" w14:textId="77777777" w:rsidR="00DA5964" w:rsidRDefault="00DA5964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MS Mincho"/>
    <w:charset w:val="80"/>
    <w:family w:val="auto"/>
    <w:pitch w:val="default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A8A8B9" w14:textId="77777777" w:rsidR="00DA5964" w:rsidRDefault="00DA5964" w:rsidP="004D6D4C">
      <w:pPr>
        <w:spacing w:before="0"/>
      </w:pPr>
      <w:r>
        <w:separator/>
      </w:r>
    </w:p>
  </w:footnote>
  <w:footnote w:type="continuationSeparator" w:id="0">
    <w:p w14:paraId="35A4DD75" w14:textId="77777777" w:rsidR="00DA5964" w:rsidRDefault="00DA5964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8F9700" w14:textId="77777777" w:rsidR="00F6639A" w:rsidRPr="004E735B" w:rsidRDefault="00F6639A" w:rsidP="004E735B">
    <w:pPr>
      <w:pStyle w:val="Header"/>
      <w:ind w:left="0" w:firstLine="0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05AA8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119F0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F390D39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C05C71"/>
    <w:multiLevelType w:val="hybridMultilevel"/>
    <w:tmpl w:val="513E22CE"/>
    <w:lvl w:ilvl="0" w:tplc="B71C5AE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36500E"/>
    <w:multiLevelType w:val="hybridMultilevel"/>
    <w:tmpl w:val="E3E8E990"/>
    <w:lvl w:ilvl="0" w:tplc="5CE89D0C">
      <w:start w:val="4"/>
      <w:numFmt w:val="decimal"/>
      <w:lvlText w:val="Câu %1."/>
      <w:lvlJc w:val="left"/>
      <w:pPr>
        <w:ind w:left="992" w:hanging="992"/>
      </w:pPr>
      <w:rPr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DE5B9E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324953AA"/>
    <w:multiLevelType w:val="hybridMultilevel"/>
    <w:tmpl w:val="68A4F646"/>
    <w:lvl w:ilvl="0" w:tplc="673020CE">
      <w:start w:val="1"/>
      <w:numFmt w:val="decimal"/>
      <w:lvlRestart w:val="0"/>
      <w:pStyle w:val="MTDisplayEquation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756005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3FB12A47"/>
    <w:multiLevelType w:val="hybridMultilevel"/>
    <w:tmpl w:val="C89A6814"/>
    <w:lvl w:ilvl="0" w:tplc="5894B5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057DD7"/>
    <w:multiLevelType w:val="hybridMultilevel"/>
    <w:tmpl w:val="A98ABA0A"/>
    <w:lvl w:ilvl="0" w:tplc="DBA4A9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21A4A6A"/>
    <w:multiLevelType w:val="hybridMultilevel"/>
    <w:tmpl w:val="F508C92A"/>
    <w:lvl w:ilvl="0" w:tplc="F75E8206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A66204C"/>
    <w:multiLevelType w:val="hybridMultilevel"/>
    <w:tmpl w:val="8520BA6C"/>
    <w:lvl w:ilvl="0" w:tplc="A2B0D67A">
      <w:start w:val="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8668099">
    <w:abstractNumId w:val="4"/>
  </w:num>
  <w:num w:numId="2" w16cid:durableId="1194536767">
    <w:abstractNumId w:val="13"/>
  </w:num>
  <w:num w:numId="3" w16cid:durableId="1059093455">
    <w:abstractNumId w:val="5"/>
  </w:num>
  <w:num w:numId="4" w16cid:durableId="935943565">
    <w:abstractNumId w:val="17"/>
  </w:num>
  <w:num w:numId="5" w16cid:durableId="1552693036">
    <w:abstractNumId w:val="3"/>
  </w:num>
  <w:num w:numId="6" w16cid:durableId="1329140556">
    <w:abstractNumId w:val="6"/>
  </w:num>
  <w:num w:numId="7" w16cid:durableId="785780837">
    <w:abstractNumId w:val="12"/>
  </w:num>
  <w:num w:numId="8" w16cid:durableId="1653412373">
    <w:abstractNumId w:val="19"/>
  </w:num>
  <w:num w:numId="9" w16cid:durableId="51427408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3263283">
    <w:abstractNumId w:val="9"/>
  </w:num>
  <w:num w:numId="11" w16cid:durableId="1343319448">
    <w:abstractNumId w:val="0"/>
  </w:num>
  <w:num w:numId="12" w16cid:durableId="976182646">
    <w:abstractNumId w:val="18"/>
  </w:num>
  <w:num w:numId="13" w16cid:durableId="1880899789">
    <w:abstractNumId w:val="16"/>
  </w:num>
  <w:num w:numId="14" w16cid:durableId="934675501">
    <w:abstractNumId w:val="23"/>
  </w:num>
  <w:num w:numId="15" w16cid:durableId="1896357996">
    <w:abstractNumId w:val="12"/>
    <w:lvlOverride w:ilvl="0">
      <w:startOverride w:val="1"/>
    </w:lvlOverride>
  </w:num>
  <w:num w:numId="16" w16cid:durableId="267204341">
    <w:abstractNumId w:val="1"/>
  </w:num>
  <w:num w:numId="17" w16cid:durableId="1426415823">
    <w:abstractNumId w:val="12"/>
    <w:lvlOverride w:ilvl="0">
      <w:startOverride w:val="1"/>
    </w:lvlOverride>
  </w:num>
  <w:num w:numId="18" w16cid:durableId="2088914838">
    <w:abstractNumId w:val="7"/>
  </w:num>
  <w:num w:numId="19" w16cid:durableId="1570313013">
    <w:abstractNumId w:val="11"/>
  </w:num>
  <w:num w:numId="20" w16cid:durableId="1562447094">
    <w:abstractNumId w:val="2"/>
  </w:num>
  <w:num w:numId="21" w16cid:durableId="1650817354">
    <w:abstractNumId w:val="14"/>
  </w:num>
  <w:num w:numId="22" w16cid:durableId="316885727">
    <w:abstractNumId w:val="15"/>
  </w:num>
  <w:num w:numId="23" w16cid:durableId="1697659798">
    <w:abstractNumId w:val="8"/>
  </w:num>
  <w:num w:numId="24" w16cid:durableId="850491894">
    <w:abstractNumId w:val="21"/>
  </w:num>
  <w:num w:numId="25" w16cid:durableId="441417671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885219626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20784075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92730141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09B"/>
    <w:rsid w:val="000775E8"/>
    <w:rsid w:val="000809CD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C7FE2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593C"/>
    <w:rsid w:val="00116E30"/>
    <w:rsid w:val="00117C35"/>
    <w:rsid w:val="00121965"/>
    <w:rsid w:val="00126022"/>
    <w:rsid w:val="00130FC2"/>
    <w:rsid w:val="001350C5"/>
    <w:rsid w:val="00156F0F"/>
    <w:rsid w:val="00162752"/>
    <w:rsid w:val="00162C10"/>
    <w:rsid w:val="0017317F"/>
    <w:rsid w:val="00173923"/>
    <w:rsid w:val="00183685"/>
    <w:rsid w:val="00183B97"/>
    <w:rsid w:val="0018515D"/>
    <w:rsid w:val="0018599B"/>
    <w:rsid w:val="00191792"/>
    <w:rsid w:val="00192D94"/>
    <w:rsid w:val="00196047"/>
    <w:rsid w:val="00196FAC"/>
    <w:rsid w:val="001A3AFA"/>
    <w:rsid w:val="001A5221"/>
    <w:rsid w:val="001A579D"/>
    <w:rsid w:val="001B6BFA"/>
    <w:rsid w:val="001C122B"/>
    <w:rsid w:val="001C421A"/>
    <w:rsid w:val="001D01E1"/>
    <w:rsid w:val="001D1DA2"/>
    <w:rsid w:val="001D4067"/>
    <w:rsid w:val="001E2698"/>
    <w:rsid w:val="001E308F"/>
    <w:rsid w:val="001E6F58"/>
    <w:rsid w:val="001E79EB"/>
    <w:rsid w:val="001F032F"/>
    <w:rsid w:val="001F1C2C"/>
    <w:rsid w:val="001F5859"/>
    <w:rsid w:val="001F7FA1"/>
    <w:rsid w:val="002003EE"/>
    <w:rsid w:val="00206CDB"/>
    <w:rsid w:val="0020768A"/>
    <w:rsid w:val="00211A65"/>
    <w:rsid w:val="0022237B"/>
    <w:rsid w:val="00222E0D"/>
    <w:rsid w:val="002317CC"/>
    <w:rsid w:val="00232297"/>
    <w:rsid w:val="00232762"/>
    <w:rsid w:val="002336B1"/>
    <w:rsid w:val="00236D28"/>
    <w:rsid w:val="002379DD"/>
    <w:rsid w:val="00237EA7"/>
    <w:rsid w:val="00242433"/>
    <w:rsid w:val="0024357C"/>
    <w:rsid w:val="00254EA8"/>
    <w:rsid w:val="00257998"/>
    <w:rsid w:val="00261606"/>
    <w:rsid w:val="002708BF"/>
    <w:rsid w:val="00273FA4"/>
    <w:rsid w:val="002757B8"/>
    <w:rsid w:val="00280D92"/>
    <w:rsid w:val="0028521E"/>
    <w:rsid w:val="00292AB5"/>
    <w:rsid w:val="00293CCC"/>
    <w:rsid w:val="002A1FD7"/>
    <w:rsid w:val="002A31BF"/>
    <w:rsid w:val="002A5AB3"/>
    <w:rsid w:val="002B4FB3"/>
    <w:rsid w:val="002C3CF4"/>
    <w:rsid w:val="002C439A"/>
    <w:rsid w:val="002D5629"/>
    <w:rsid w:val="002E0A4C"/>
    <w:rsid w:val="002E2BEF"/>
    <w:rsid w:val="002E79AF"/>
    <w:rsid w:val="002F0447"/>
    <w:rsid w:val="002F5135"/>
    <w:rsid w:val="002F538C"/>
    <w:rsid w:val="002F61D4"/>
    <w:rsid w:val="003007D9"/>
    <w:rsid w:val="00306866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315E"/>
    <w:rsid w:val="003447C5"/>
    <w:rsid w:val="00347E1A"/>
    <w:rsid w:val="003509A8"/>
    <w:rsid w:val="00352CAE"/>
    <w:rsid w:val="00362369"/>
    <w:rsid w:val="00363384"/>
    <w:rsid w:val="0036591F"/>
    <w:rsid w:val="0036683B"/>
    <w:rsid w:val="003732DD"/>
    <w:rsid w:val="00373F76"/>
    <w:rsid w:val="00374996"/>
    <w:rsid w:val="0039120A"/>
    <w:rsid w:val="00393A99"/>
    <w:rsid w:val="0039468A"/>
    <w:rsid w:val="003A0288"/>
    <w:rsid w:val="003A5CC5"/>
    <w:rsid w:val="003A6314"/>
    <w:rsid w:val="003B3ED9"/>
    <w:rsid w:val="003B7905"/>
    <w:rsid w:val="003B7D8D"/>
    <w:rsid w:val="003C00EE"/>
    <w:rsid w:val="003C431B"/>
    <w:rsid w:val="003D2D08"/>
    <w:rsid w:val="003E016F"/>
    <w:rsid w:val="003E3D81"/>
    <w:rsid w:val="003E5576"/>
    <w:rsid w:val="003F05FA"/>
    <w:rsid w:val="003F2DAA"/>
    <w:rsid w:val="003F40AF"/>
    <w:rsid w:val="003F5114"/>
    <w:rsid w:val="003F648C"/>
    <w:rsid w:val="003F778D"/>
    <w:rsid w:val="004001AB"/>
    <w:rsid w:val="004018BE"/>
    <w:rsid w:val="00401CBE"/>
    <w:rsid w:val="0040477E"/>
    <w:rsid w:val="00407D30"/>
    <w:rsid w:val="00410697"/>
    <w:rsid w:val="0041223F"/>
    <w:rsid w:val="00414C12"/>
    <w:rsid w:val="0042454F"/>
    <w:rsid w:val="00435089"/>
    <w:rsid w:val="004350C2"/>
    <w:rsid w:val="00437D3D"/>
    <w:rsid w:val="00441416"/>
    <w:rsid w:val="00442BAB"/>
    <w:rsid w:val="00452C4B"/>
    <w:rsid w:val="00452FC5"/>
    <w:rsid w:val="00462594"/>
    <w:rsid w:val="004648E3"/>
    <w:rsid w:val="00464A09"/>
    <w:rsid w:val="004746A2"/>
    <w:rsid w:val="004815E7"/>
    <w:rsid w:val="00485F54"/>
    <w:rsid w:val="00496950"/>
    <w:rsid w:val="004B1891"/>
    <w:rsid w:val="004B3F8C"/>
    <w:rsid w:val="004B5278"/>
    <w:rsid w:val="004B60E1"/>
    <w:rsid w:val="004D04EF"/>
    <w:rsid w:val="004D0FB5"/>
    <w:rsid w:val="004D2A76"/>
    <w:rsid w:val="004D6D4C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6748"/>
    <w:rsid w:val="00517025"/>
    <w:rsid w:val="0052264C"/>
    <w:rsid w:val="0053380B"/>
    <w:rsid w:val="0053431A"/>
    <w:rsid w:val="0053605F"/>
    <w:rsid w:val="005368B1"/>
    <w:rsid w:val="00540A40"/>
    <w:rsid w:val="005472D8"/>
    <w:rsid w:val="00550AC6"/>
    <w:rsid w:val="00562A39"/>
    <w:rsid w:val="00566100"/>
    <w:rsid w:val="0057427D"/>
    <w:rsid w:val="005771DE"/>
    <w:rsid w:val="005775C1"/>
    <w:rsid w:val="0058358B"/>
    <w:rsid w:val="00584652"/>
    <w:rsid w:val="00585268"/>
    <w:rsid w:val="00587930"/>
    <w:rsid w:val="00593301"/>
    <w:rsid w:val="005970C5"/>
    <w:rsid w:val="005A0363"/>
    <w:rsid w:val="005A6F51"/>
    <w:rsid w:val="005B45C9"/>
    <w:rsid w:val="005B4BE4"/>
    <w:rsid w:val="005C0727"/>
    <w:rsid w:val="005C15E8"/>
    <w:rsid w:val="005C28C5"/>
    <w:rsid w:val="005C6685"/>
    <w:rsid w:val="005C73D5"/>
    <w:rsid w:val="005D0260"/>
    <w:rsid w:val="005D2443"/>
    <w:rsid w:val="005D571C"/>
    <w:rsid w:val="005D7562"/>
    <w:rsid w:val="005E2891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6E84"/>
    <w:rsid w:val="00607F85"/>
    <w:rsid w:val="0062361E"/>
    <w:rsid w:val="00626160"/>
    <w:rsid w:val="006270D2"/>
    <w:rsid w:val="00630CAB"/>
    <w:rsid w:val="00632C5E"/>
    <w:rsid w:val="00634697"/>
    <w:rsid w:val="0064154B"/>
    <w:rsid w:val="0065105C"/>
    <w:rsid w:val="00651EDB"/>
    <w:rsid w:val="00652313"/>
    <w:rsid w:val="00661850"/>
    <w:rsid w:val="00663A97"/>
    <w:rsid w:val="00665A12"/>
    <w:rsid w:val="006708CD"/>
    <w:rsid w:val="00671FB0"/>
    <w:rsid w:val="006722B3"/>
    <w:rsid w:val="00673145"/>
    <w:rsid w:val="006751B5"/>
    <w:rsid w:val="0068252E"/>
    <w:rsid w:val="00683F23"/>
    <w:rsid w:val="006844A0"/>
    <w:rsid w:val="00686801"/>
    <w:rsid w:val="00686F8F"/>
    <w:rsid w:val="00687012"/>
    <w:rsid w:val="006872B1"/>
    <w:rsid w:val="00691983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3CA8"/>
    <w:rsid w:val="006C6F35"/>
    <w:rsid w:val="006D11F3"/>
    <w:rsid w:val="006D3263"/>
    <w:rsid w:val="006E4CFF"/>
    <w:rsid w:val="006E56DE"/>
    <w:rsid w:val="006F1750"/>
    <w:rsid w:val="006F4F56"/>
    <w:rsid w:val="006F6841"/>
    <w:rsid w:val="006F751D"/>
    <w:rsid w:val="006F77EE"/>
    <w:rsid w:val="0070711A"/>
    <w:rsid w:val="00713061"/>
    <w:rsid w:val="00714D9E"/>
    <w:rsid w:val="0072009A"/>
    <w:rsid w:val="00723FD7"/>
    <w:rsid w:val="00724219"/>
    <w:rsid w:val="00724755"/>
    <w:rsid w:val="0073176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4984"/>
    <w:rsid w:val="007A4D41"/>
    <w:rsid w:val="007A5721"/>
    <w:rsid w:val="007A712D"/>
    <w:rsid w:val="007B5EC6"/>
    <w:rsid w:val="007C18AB"/>
    <w:rsid w:val="007D129E"/>
    <w:rsid w:val="007D1A70"/>
    <w:rsid w:val="007E29D3"/>
    <w:rsid w:val="007E5968"/>
    <w:rsid w:val="00802147"/>
    <w:rsid w:val="0080399F"/>
    <w:rsid w:val="008069E0"/>
    <w:rsid w:val="00807717"/>
    <w:rsid w:val="00813DBD"/>
    <w:rsid w:val="00814376"/>
    <w:rsid w:val="00816640"/>
    <w:rsid w:val="00820107"/>
    <w:rsid w:val="00822869"/>
    <w:rsid w:val="00822FCD"/>
    <w:rsid w:val="008248B8"/>
    <w:rsid w:val="00825E4E"/>
    <w:rsid w:val="00826D5F"/>
    <w:rsid w:val="00826F8B"/>
    <w:rsid w:val="00834F9B"/>
    <w:rsid w:val="008434FB"/>
    <w:rsid w:val="00844424"/>
    <w:rsid w:val="00845426"/>
    <w:rsid w:val="008502BC"/>
    <w:rsid w:val="0085145A"/>
    <w:rsid w:val="008554E9"/>
    <w:rsid w:val="00866E8A"/>
    <w:rsid w:val="00872BAA"/>
    <w:rsid w:val="0087506F"/>
    <w:rsid w:val="0087718E"/>
    <w:rsid w:val="00880692"/>
    <w:rsid w:val="0088132E"/>
    <w:rsid w:val="008822F6"/>
    <w:rsid w:val="00882780"/>
    <w:rsid w:val="008866A5"/>
    <w:rsid w:val="00894923"/>
    <w:rsid w:val="008A5875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2F8B"/>
    <w:rsid w:val="00926CA1"/>
    <w:rsid w:val="00934DD7"/>
    <w:rsid w:val="00936991"/>
    <w:rsid w:val="00936B97"/>
    <w:rsid w:val="00937456"/>
    <w:rsid w:val="00940720"/>
    <w:rsid w:val="009422D4"/>
    <w:rsid w:val="00942D00"/>
    <w:rsid w:val="0094622B"/>
    <w:rsid w:val="009474C3"/>
    <w:rsid w:val="00951791"/>
    <w:rsid w:val="009564B2"/>
    <w:rsid w:val="00965235"/>
    <w:rsid w:val="00965D94"/>
    <w:rsid w:val="00973E66"/>
    <w:rsid w:val="00976C21"/>
    <w:rsid w:val="0097783F"/>
    <w:rsid w:val="00980281"/>
    <w:rsid w:val="00982533"/>
    <w:rsid w:val="0099037A"/>
    <w:rsid w:val="009B20D0"/>
    <w:rsid w:val="009B505B"/>
    <w:rsid w:val="009B7F12"/>
    <w:rsid w:val="009C1044"/>
    <w:rsid w:val="009C2A1B"/>
    <w:rsid w:val="009C64B4"/>
    <w:rsid w:val="009D7017"/>
    <w:rsid w:val="009F0C72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1292"/>
    <w:rsid w:val="00A34AB8"/>
    <w:rsid w:val="00A35675"/>
    <w:rsid w:val="00A452A1"/>
    <w:rsid w:val="00A456C2"/>
    <w:rsid w:val="00A4593C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E56CB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30FC"/>
    <w:rsid w:val="00B4712C"/>
    <w:rsid w:val="00B47415"/>
    <w:rsid w:val="00B52269"/>
    <w:rsid w:val="00B609DF"/>
    <w:rsid w:val="00B63CA4"/>
    <w:rsid w:val="00B73F45"/>
    <w:rsid w:val="00B753C5"/>
    <w:rsid w:val="00B83C92"/>
    <w:rsid w:val="00B85168"/>
    <w:rsid w:val="00B96CEC"/>
    <w:rsid w:val="00BA011E"/>
    <w:rsid w:val="00BA412A"/>
    <w:rsid w:val="00BA63BD"/>
    <w:rsid w:val="00BA7E9D"/>
    <w:rsid w:val="00BB0C9A"/>
    <w:rsid w:val="00BB225D"/>
    <w:rsid w:val="00BB6639"/>
    <w:rsid w:val="00BC1CD2"/>
    <w:rsid w:val="00BC2842"/>
    <w:rsid w:val="00BC4869"/>
    <w:rsid w:val="00BC4CF6"/>
    <w:rsid w:val="00BD3B61"/>
    <w:rsid w:val="00BD56EF"/>
    <w:rsid w:val="00BD7FD6"/>
    <w:rsid w:val="00BE7F89"/>
    <w:rsid w:val="00BF0244"/>
    <w:rsid w:val="00C11BDE"/>
    <w:rsid w:val="00C133D8"/>
    <w:rsid w:val="00C20BA2"/>
    <w:rsid w:val="00C42265"/>
    <w:rsid w:val="00C42E85"/>
    <w:rsid w:val="00C54C40"/>
    <w:rsid w:val="00C550B5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05F"/>
    <w:rsid w:val="00CB4B0E"/>
    <w:rsid w:val="00CC1DA3"/>
    <w:rsid w:val="00CC2B81"/>
    <w:rsid w:val="00CD0A70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02921"/>
    <w:rsid w:val="00D15A7A"/>
    <w:rsid w:val="00D26B26"/>
    <w:rsid w:val="00D33FFC"/>
    <w:rsid w:val="00D34ABE"/>
    <w:rsid w:val="00D358DB"/>
    <w:rsid w:val="00D36AD2"/>
    <w:rsid w:val="00D36F80"/>
    <w:rsid w:val="00D4136C"/>
    <w:rsid w:val="00D41AAD"/>
    <w:rsid w:val="00D50C77"/>
    <w:rsid w:val="00D50F79"/>
    <w:rsid w:val="00D52830"/>
    <w:rsid w:val="00D55394"/>
    <w:rsid w:val="00D55674"/>
    <w:rsid w:val="00D647FF"/>
    <w:rsid w:val="00D65A68"/>
    <w:rsid w:val="00D677DB"/>
    <w:rsid w:val="00D72B00"/>
    <w:rsid w:val="00D74377"/>
    <w:rsid w:val="00D74E53"/>
    <w:rsid w:val="00D76567"/>
    <w:rsid w:val="00D819CB"/>
    <w:rsid w:val="00D82CCD"/>
    <w:rsid w:val="00D84145"/>
    <w:rsid w:val="00D94722"/>
    <w:rsid w:val="00DA045E"/>
    <w:rsid w:val="00DA099D"/>
    <w:rsid w:val="00DA5964"/>
    <w:rsid w:val="00DB0090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5925"/>
    <w:rsid w:val="00DF73CA"/>
    <w:rsid w:val="00E05182"/>
    <w:rsid w:val="00E141B8"/>
    <w:rsid w:val="00E3260A"/>
    <w:rsid w:val="00E33126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583"/>
    <w:rsid w:val="00EA46E2"/>
    <w:rsid w:val="00EA7964"/>
    <w:rsid w:val="00EC1227"/>
    <w:rsid w:val="00EC1A52"/>
    <w:rsid w:val="00EC5C64"/>
    <w:rsid w:val="00EC733B"/>
    <w:rsid w:val="00ED2A1B"/>
    <w:rsid w:val="00ED556C"/>
    <w:rsid w:val="00ED62B6"/>
    <w:rsid w:val="00EE02CF"/>
    <w:rsid w:val="00EE491F"/>
    <w:rsid w:val="00EE4DC8"/>
    <w:rsid w:val="00EE55C4"/>
    <w:rsid w:val="00EE7859"/>
    <w:rsid w:val="00EF149A"/>
    <w:rsid w:val="00EF6A10"/>
    <w:rsid w:val="00EF7130"/>
    <w:rsid w:val="00EF7D87"/>
    <w:rsid w:val="00F00333"/>
    <w:rsid w:val="00F027D0"/>
    <w:rsid w:val="00F04000"/>
    <w:rsid w:val="00F065C3"/>
    <w:rsid w:val="00F1272F"/>
    <w:rsid w:val="00F1491E"/>
    <w:rsid w:val="00F17867"/>
    <w:rsid w:val="00F24224"/>
    <w:rsid w:val="00F24714"/>
    <w:rsid w:val="00F27699"/>
    <w:rsid w:val="00F3071D"/>
    <w:rsid w:val="00F316B0"/>
    <w:rsid w:val="00F412D3"/>
    <w:rsid w:val="00F414F9"/>
    <w:rsid w:val="00F44521"/>
    <w:rsid w:val="00F5084E"/>
    <w:rsid w:val="00F5229D"/>
    <w:rsid w:val="00F547C8"/>
    <w:rsid w:val="00F60C7B"/>
    <w:rsid w:val="00F64A95"/>
    <w:rsid w:val="00F66382"/>
    <w:rsid w:val="00F6639A"/>
    <w:rsid w:val="00F75FD2"/>
    <w:rsid w:val="00F80160"/>
    <w:rsid w:val="00F8339C"/>
    <w:rsid w:val="00F84901"/>
    <w:rsid w:val="00F857FD"/>
    <w:rsid w:val="00F8723D"/>
    <w:rsid w:val="00F91009"/>
    <w:rsid w:val="00F96CA2"/>
    <w:rsid w:val="00F97647"/>
    <w:rsid w:val="00FB11AB"/>
    <w:rsid w:val="00FB3EAB"/>
    <w:rsid w:val="00FB45C3"/>
    <w:rsid w:val="00FB4A1F"/>
    <w:rsid w:val="00FB5E82"/>
    <w:rsid w:val="00FB5ED7"/>
    <w:rsid w:val="00FB7983"/>
    <w:rsid w:val="00FC0DEA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6ADE14"/>
  <w15:docId w15:val="{7DAF7145-CABD-4A0C-AD7D-D2664DF58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semiHidden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E4CFF"/>
    <w:pPr>
      <w:numPr>
        <w:numId w:val="7"/>
      </w:numPr>
      <w:tabs>
        <w:tab w:val="center" w:pos="5600"/>
        <w:tab w:val="right" w:pos="10200"/>
      </w:tabs>
      <w:spacing w:line="276" w:lineRule="auto"/>
    </w:pPr>
  </w:style>
  <w:style w:type="character" w:customStyle="1" w:styleId="MTDisplayEquationChar">
    <w:name w:val="MTDisplayEquation Char"/>
    <w:basedOn w:val="ListParagraphChar"/>
    <w:link w:val="MTDisplayEquation"/>
    <w:rsid w:val="006E4CFF"/>
    <w:rPr>
      <w:rFonts w:ascii="Times New Roman" w:eastAsia="Calibri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E28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28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28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28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2891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0809CD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3-Accent2">
    <w:name w:val="Grid Table 3 Accent 2"/>
    <w:basedOn w:val="TableNormal"/>
    <w:uiPriority w:val="48"/>
    <w:rsid w:val="000809CD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366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2</Words>
  <Characters>4743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Lưu ý: Mọi cách giải khác đúng đều được điểm tối đa của câu đó.</vt:lpstr>
      <vt:lpstr/>
      <vt:lpstr/>
    </vt:vector>
  </TitlesOfParts>
  <Company/>
  <LinksUpToDate>false</LinksUpToDate>
  <CharactersWithSpaces>5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0-10-10T17:15:00Z</dcterms:created>
  <dcterms:modified xsi:type="dcterms:W3CDTF">2023-10-12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